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43F0933" w14:textId="463BF50D" w:rsidR="00B42961" w:rsidRDefault="00EB17D2" w:rsidP="00F73D2C">
      <w:pPr>
        <w:pStyle w:val="ab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F73D2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Complete the</w:t>
      </w:r>
      <w:r w:rsidRPr="00F73D2C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Pr="00F73D2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 xml:space="preserve">scheme </w:t>
      </w:r>
      <w:r w:rsidR="00AC7F13" w:rsidRPr="00F73D2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nd</w:t>
      </w:r>
      <w:r w:rsidR="00AC7F13" w:rsidRPr="00F73D2C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Rational</w:t>
      </w:r>
      <w:r w:rsidR="00075B31" w:rsidRPr="00F73D2C">
        <w:rPr>
          <w:rFonts w:ascii="AdvOT65f8a23b.I" w:hAnsi="AdvOT65f8a23b.I" w:cs="AdvOT65f8a23b.I"/>
          <w:color w:val="000000"/>
          <w:kern w:val="0"/>
          <w:sz w:val="24"/>
          <w:szCs w:val="16"/>
        </w:rPr>
        <w:t>?</w:t>
      </w:r>
    </w:p>
    <w:p w14:paraId="15978244" w14:textId="14414D6C" w:rsidR="00F73D2C" w:rsidRDefault="003A4C89" w:rsidP="00F73D2C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12288" w:dyaOrig="2487" w14:anchorId="3867E5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9.65pt;height:78.75pt" o:ole="">
            <v:imagedata r:id="rId7" o:title=""/>
          </v:shape>
          <o:OLEObject Type="Embed" ProgID="ChemDraw.Document.6.0" ShapeID="_x0000_i1025" DrawAspect="Content" ObjectID="_1668854597" r:id="rId8"/>
        </w:object>
      </w:r>
    </w:p>
    <w:p w14:paraId="406B12D3" w14:textId="3FC59E44" w:rsidR="00F91C3D" w:rsidRDefault="003A4C89" w:rsidP="00F91C3D">
      <w:pPr>
        <w:jc w:val="center"/>
      </w:pPr>
      <w:r w:rsidRPr="003A4C89">
        <w:rPr>
          <w:noProof/>
        </w:rPr>
        <w:drawing>
          <wp:inline distT="0" distB="0" distL="0" distR="0" wp14:anchorId="399F4EA5" wp14:editId="4A7BD2FE">
            <wp:extent cx="5072063" cy="2933275"/>
            <wp:effectExtent l="0" t="0" r="0" b="63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9314" cy="2937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585181" w14:textId="4F6BD85D" w:rsidR="00FB1F91" w:rsidRPr="00F91C3D" w:rsidRDefault="00F91C3D" w:rsidP="00FB1F91">
      <w:pPr>
        <w:pStyle w:val="ab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Reaction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echanism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？</w:t>
      </w:r>
    </w:p>
    <w:p w14:paraId="4860E507" w14:textId="53BF82DC" w:rsidR="00F91C3D" w:rsidRDefault="00247369" w:rsidP="00F91C3D">
      <w:pPr>
        <w:jc w:val="left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247369">
        <w:rPr>
          <w:rFonts w:ascii="AdvOT65f8a23b.I" w:hAnsi="AdvOT65f8a23b.I" w:cs="AdvOT65f8a23b.I"/>
          <w:noProof/>
          <w:color w:val="000000"/>
          <w:kern w:val="0"/>
          <w:sz w:val="24"/>
          <w:szCs w:val="16"/>
        </w:rPr>
        <w:drawing>
          <wp:inline distT="0" distB="0" distL="0" distR="0" wp14:anchorId="5749268A" wp14:editId="78D9B9F2">
            <wp:extent cx="4455160" cy="904875"/>
            <wp:effectExtent l="0" t="0" r="254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516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BF6B92B" w14:textId="77777777" w:rsidR="00923000" w:rsidRDefault="00923000" w:rsidP="00FB1F91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</w:p>
    <w:p w14:paraId="775835DB" w14:textId="08B88B13" w:rsidR="00F91C3D" w:rsidRDefault="003A4C89" w:rsidP="00FB1F91">
      <w:pPr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3A4C89">
        <w:rPr>
          <w:rFonts w:ascii="AdvOT65f8a23b.I" w:hAnsi="AdvOT65f8a23b.I" w:cs="AdvOT65f8a23b.I"/>
          <w:noProof/>
          <w:color w:val="000000"/>
          <w:kern w:val="0"/>
          <w:sz w:val="24"/>
          <w:szCs w:val="16"/>
        </w:rPr>
        <w:drawing>
          <wp:inline distT="0" distB="0" distL="0" distR="0" wp14:anchorId="49DE4D8A" wp14:editId="6200503B">
            <wp:extent cx="4567555" cy="2519680"/>
            <wp:effectExtent l="0" t="0" r="4445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7555" cy="251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4C89">
        <w:rPr>
          <w:rFonts w:ascii="AdvOT65f8a23b.I" w:hAnsi="AdvOT65f8a23b.I" w:cs="AdvOT65f8a23b.I"/>
          <w:noProof/>
          <w:color w:val="000000"/>
          <w:kern w:val="0"/>
          <w:sz w:val="24"/>
          <w:szCs w:val="16"/>
        </w:rPr>
        <w:lastRenderedPageBreak/>
        <w:drawing>
          <wp:inline distT="0" distB="0" distL="0" distR="0" wp14:anchorId="50CA0F19" wp14:editId="710C2FA0">
            <wp:extent cx="4758055" cy="3662680"/>
            <wp:effectExtent l="0" t="0" r="444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8055" cy="3662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271C13" w14:textId="2DF3F935" w:rsidR="00EB17D2" w:rsidRDefault="00732E0F" w:rsidP="00F73D2C">
      <w:pPr>
        <w:pStyle w:val="ab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Mechanism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？</w:t>
      </w:r>
    </w:p>
    <w:p w14:paraId="08185DC8" w14:textId="3C4208E4" w:rsidR="00923000" w:rsidRDefault="00247369" w:rsidP="00923000">
      <w:r>
        <w:object w:dxaOrig="8124" w:dyaOrig="1604" w14:anchorId="3BCCD632">
          <v:shape id="_x0000_i1026" type="#_x0000_t75" style="width:406.15pt;height:79.9pt" o:ole="">
            <v:imagedata r:id="rId13" o:title=""/>
          </v:shape>
          <o:OLEObject Type="Embed" ProgID="ChemDraw.Document.6.0" ShapeID="_x0000_i1026" DrawAspect="Content" ObjectID="_1668854598" r:id="rId14"/>
        </w:object>
      </w:r>
    </w:p>
    <w:p w14:paraId="7052A927" w14:textId="57C70285" w:rsidR="00284DFF" w:rsidRDefault="003A4C89" w:rsidP="00923000">
      <w:r w:rsidRPr="003A4C89">
        <w:rPr>
          <w:noProof/>
        </w:rPr>
        <w:drawing>
          <wp:inline distT="0" distB="0" distL="0" distR="0" wp14:anchorId="573F1673" wp14:editId="01633FD2">
            <wp:extent cx="5304031" cy="326707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07786" cy="32693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87C6AE" w14:textId="700C2EB0" w:rsidR="00F73D2C" w:rsidRPr="00B96B21" w:rsidRDefault="00AB3B57" w:rsidP="00B96B21">
      <w:pPr>
        <w:pStyle w:val="ab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lastRenderedPageBreak/>
        <w:t>Draw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the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intermediates</w:t>
      </w:r>
      <w:r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B96B21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nd</w:t>
      </w:r>
      <w:r w:rsidR="00B96B21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F73D2C" w:rsidRPr="00B96B21">
        <w:rPr>
          <w:rFonts w:ascii="AdvOT65f8a23b.I" w:hAnsi="AdvOT65f8a23b.I" w:cs="AdvOT65f8a23b.I"/>
          <w:color w:val="000000"/>
          <w:kern w:val="0"/>
          <w:sz w:val="24"/>
          <w:szCs w:val="16"/>
        </w:rPr>
        <w:t>Mechanism?</w:t>
      </w:r>
    </w:p>
    <w:p w14:paraId="5C09DC11" w14:textId="476E5978" w:rsidR="00732E0F" w:rsidRDefault="00AB3B57" w:rsidP="00732E0F">
      <w:r>
        <w:rPr>
          <w:noProof/>
        </w:rPr>
        <w:drawing>
          <wp:inline distT="0" distB="0" distL="0" distR="0" wp14:anchorId="1369379F" wp14:editId="1DA8615F">
            <wp:extent cx="3881438" cy="1883453"/>
            <wp:effectExtent l="0" t="0" r="508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8183" cy="18867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0CE7C4" w14:textId="38522096" w:rsidR="003062CC" w:rsidRDefault="003A4C89" w:rsidP="00732E0F">
      <w:r w:rsidRPr="003A4C89">
        <w:rPr>
          <w:noProof/>
        </w:rPr>
        <w:drawing>
          <wp:inline distT="0" distB="0" distL="0" distR="0" wp14:anchorId="241B92D7" wp14:editId="50BEF7C4">
            <wp:extent cx="2114550" cy="2866289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3703" cy="2878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4C89">
        <w:rPr>
          <w:noProof/>
        </w:rPr>
        <w:drawing>
          <wp:inline distT="0" distB="0" distL="0" distR="0" wp14:anchorId="34ED211F" wp14:editId="1ACB52C9">
            <wp:extent cx="2612793" cy="7048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7145" cy="7114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D5A5DD" w14:textId="03FC056D" w:rsidR="00AB3B57" w:rsidRDefault="003A4C89" w:rsidP="00732E0F">
      <w:r w:rsidRPr="003A4C89">
        <w:rPr>
          <w:noProof/>
        </w:rPr>
        <w:drawing>
          <wp:inline distT="0" distB="0" distL="0" distR="0" wp14:anchorId="209610AF" wp14:editId="62D2F9BD">
            <wp:extent cx="2643505" cy="3276600"/>
            <wp:effectExtent l="0" t="0" r="444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3505" cy="327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2E5EB7" w14:textId="5A215243" w:rsidR="007D1EA2" w:rsidRPr="00B96B21" w:rsidRDefault="007D1EA2" w:rsidP="007D1EA2">
      <w:pPr>
        <w:pStyle w:val="ab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F73D2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lastRenderedPageBreak/>
        <w:t>Complete the</w:t>
      </w:r>
      <w:r w:rsidRPr="00F73D2C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Pr="00B96B21">
        <w:rPr>
          <w:rFonts w:ascii="AdvOT65f8a23b.I" w:hAnsi="AdvOT65f8a23b.I" w:cs="AdvOT65f8a23b.I"/>
          <w:color w:val="000000"/>
          <w:kern w:val="0"/>
          <w:sz w:val="24"/>
          <w:szCs w:val="16"/>
        </w:rPr>
        <w:t>Mechanism?</w:t>
      </w:r>
    </w:p>
    <w:p w14:paraId="15F2A383" w14:textId="5C3436A5" w:rsidR="00F73D2C" w:rsidRDefault="00AB3B57" w:rsidP="007D1EA2">
      <w:pPr>
        <w:pStyle w:val="ab"/>
        <w:ind w:left="360" w:firstLineChars="0" w:firstLine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>
        <w:object w:dxaOrig="8710" w:dyaOrig="2473" w14:anchorId="00EFF6F3">
          <v:shape id="_x0000_i1027" type="#_x0000_t75" style="width:415.15pt;height:118.15pt" o:ole="">
            <v:imagedata r:id="rId20" o:title=""/>
          </v:shape>
          <o:OLEObject Type="Embed" ProgID="ChemDraw.Document.6.0" ShapeID="_x0000_i1027" DrawAspect="Content" ObjectID="_1668854599" r:id="rId21"/>
        </w:object>
      </w:r>
    </w:p>
    <w:p w14:paraId="39F187C2" w14:textId="1AC3927E" w:rsidR="003062CC" w:rsidRDefault="003A4C89" w:rsidP="003062CC">
      <w:r w:rsidRPr="003A4C89">
        <w:rPr>
          <w:noProof/>
        </w:rPr>
        <w:drawing>
          <wp:inline distT="0" distB="0" distL="0" distR="0" wp14:anchorId="2C4BCD59" wp14:editId="7C19000C">
            <wp:extent cx="4453255" cy="3548380"/>
            <wp:effectExtent l="0" t="0" r="4445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3255" cy="3548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28C5A9" w14:textId="0EDC8339" w:rsidR="00F73D2C" w:rsidRDefault="00F73D2C" w:rsidP="00F73D2C">
      <w:pPr>
        <w:pStyle w:val="ab"/>
        <w:numPr>
          <w:ilvl w:val="0"/>
          <w:numId w:val="1"/>
        </w:numPr>
        <w:ind w:firstLineChars="0"/>
        <w:rPr>
          <w:rFonts w:ascii="AdvOT65f8a23b.I" w:hAnsi="AdvOT65f8a23b.I" w:cs="AdvOT65f8a23b.I"/>
          <w:color w:val="000000"/>
          <w:kern w:val="0"/>
          <w:sz w:val="24"/>
          <w:szCs w:val="16"/>
        </w:rPr>
      </w:pPr>
      <w:r w:rsidRPr="00F73D2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Complete the</w:t>
      </w:r>
      <w:r w:rsidRPr="00F73D2C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Pr="00F73D2C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scheme</w:t>
      </w:r>
      <w:r w:rsidR="00B96B21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</w:t>
      </w:r>
      <w:r w:rsidR="00B96B21">
        <w:rPr>
          <w:rFonts w:ascii="AdvOT65f8a23b.I" w:hAnsi="AdvOT65f8a23b.I" w:cs="AdvOT65f8a23b.I" w:hint="eastAsia"/>
          <w:color w:val="000000"/>
          <w:kern w:val="0"/>
          <w:sz w:val="24"/>
          <w:szCs w:val="16"/>
        </w:rPr>
        <w:t>and</w:t>
      </w:r>
      <w:r w:rsidR="00B96B21">
        <w:rPr>
          <w:rFonts w:ascii="AdvOT65f8a23b.I" w:hAnsi="AdvOT65f8a23b.I" w:cs="AdvOT65f8a23b.I"/>
          <w:color w:val="000000"/>
          <w:kern w:val="0"/>
          <w:sz w:val="24"/>
          <w:szCs w:val="16"/>
        </w:rPr>
        <w:t xml:space="preserve"> mechanism</w:t>
      </w:r>
    </w:p>
    <w:p w14:paraId="2F3080B7" w14:textId="4F95A90E" w:rsidR="003E08D4" w:rsidRDefault="006D4C39" w:rsidP="00D11384">
      <w:pPr>
        <w:ind w:left="210" w:hangingChars="100" w:hanging="210"/>
        <w:jc w:val="center"/>
      </w:pPr>
      <w:r w:rsidRPr="006D4C39">
        <w:rPr>
          <w:noProof/>
        </w:rPr>
        <w:drawing>
          <wp:inline distT="0" distB="0" distL="0" distR="0" wp14:anchorId="1750CDB7" wp14:editId="519C34A5">
            <wp:extent cx="4043363" cy="2670901"/>
            <wp:effectExtent l="0" t="0" r="0" b="0"/>
            <wp:docPr id="4" name="图片 4" descr="D:\NIBS\NIBS Course\NIBS-Qi Topics\Cume Exam\Qi-Cume-18\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D:\NIBS\NIBS Course\NIBS-Qi Topics\Cume Exam\Qi-Cume-18\6.tif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3110" cy="2677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A4C89" w:rsidRPr="003A4C89">
        <w:rPr>
          <w:noProof/>
        </w:rPr>
        <w:lastRenderedPageBreak/>
        <w:drawing>
          <wp:inline distT="0" distB="0" distL="0" distR="0" wp14:anchorId="2095160C" wp14:editId="26A0A62E">
            <wp:extent cx="3507836" cy="41529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0687" cy="4156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A4C89" w:rsidRPr="003A4C89">
        <w:rPr>
          <w:noProof/>
        </w:rPr>
        <w:drawing>
          <wp:inline distT="0" distB="0" distL="0" distR="0" wp14:anchorId="6F223F3D" wp14:editId="79F05975">
            <wp:extent cx="2895600" cy="4606813"/>
            <wp:effectExtent l="0" t="0" r="0" b="381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9968" cy="46296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3E08D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02B9CAA" w14:textId="77777777" w:rsidR="00B55B57" w:rsidRDefault="00B55B57" w:rsidP="00A724B2">
      <w:r>
        <w:separator/>
      </w:r>
    </w:p>
  </w:endnote>
  <w:endnote w:type="continuationSeparator" w:id="0">
    <w:p w14:paraId="1FFC6B91" w14:textId="77777777" w:rsidR="00B55B57" w:rsidRDefault="00B55B57" w:rsidP="00A724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dvOT65f8a23b.I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51BC13B" w14:textId="77777777" w:rsidR="00B55B57" w:rsidRDefault="00B55B57" w:rsidP="00A724B2">
      <w:r>
        <w:separator/>
      </w:r>
    </w:p>
  </w:footnote>
  <w:footnote w:type="continuationSeparator" w:id="0">
    <w:p w14:paraId="0E7F8BD0" w14:textId="77777777" w:rsidR="00B55B57" w:rsidRDefault="00B55B57" w:rsidP="00A724B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7121CFC"/>
    <w:multiLevelType w:val="hybridMultilevel"/>
    <w:tmpl w:val="DC22AD22"/>
    <w:lvl w:ilvl="0" w:tplc="1226BD7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color w:val="auto"/>
        <w:sz w:val="3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13A46"/>
    <w:rsid w:val="00000274"/>
    <w:rsid w:val="000010BB"/>
    <w:rsid w:val="00013A46"/>
    <w:rsid w:val="00071743"/>
    <w:rsid w:val="00075B31"/>
    <w:rsid w:val="000A499D"/>
    <w:rsid w:val="000C48B4"/>
    <w:rsid w:val="000D45F6"/>
    <w:rsid w:val="000D626D"/>
    <w:rsid w:val="000F2B0F"/>
    <w:rsid w:val="000F2EF5"/>
    <w:rsid w:val="00132086"/>
    <w:rsid w:val="00186A3C"/>
    <w:rsid w:val="001F2D3A"/>
    <w:rsid w:val="00236DF0"/>
    <w:rsid w:val="00247369"/>
    <w:rsid w:val="00277A36"/>
    <w:rsid w:val="00284DFF"/>
    <w:rsid w:val="00287A6A"/>
    <w:rsid w:val="002E54BE"/>
    <w:rsid w:val="002E6A5C"/>
    <w:rsid w:val="003062CC"/>
    <w:rsid w:val="00382063"/>
    <w:rsid w:val="00385794"/>
    <w:rsid w:val="003A4C89"/>
    <w:rsid w:val="003A71B1"/>
    <w:rsid w:val="003C3A5D"/>
    <w:rsid w:val="003E08D4"/>
    <w:rsid w:val="003E7786"/>
    <w:rsid w:val="003F2D90"/>
    <w:rsid w:val="004147E0"/>
    <w:rsid w:val="00433263"/>
    <w:rsid w:val="0045268C"/>
    <w:rsid w:val="004C490B"/>
    <w:rsid w:val="004C53B8"/>
    <w:rsid w:val="00622AF0"/>
    <w:rsid w:val="00636F2A"/>
    <w:rsid w:val="006B491D"/>
    <w:rsid w:val="006D4C39"/>
    <w:rsid w:val="00701FC6"/>
    <w:rsid w:val="00732E0F"/>
    <w:rsid w:val="007512EF"/>
    <w:rsid w:val="007C1A5E"/>
    <w:rsid w:val="007D1EA2"/>
    <w:rsid w:val="00846F69"/>
    <w:rsid w:val="00866066"/>
    <w:rsid w:val="00872829"/>
    <w:rsid w:val="009108C1"/>
    <w:rsid w:val="00914879"/>
    <w:rsid w:val="00923000"/>
    <w:rsid w:val="00937FBA"/>
    <w:rsid w:val="00974725"/>
    <w:rsid w:val="009776B6"/>
    <w:rsid w:val="00982AD1"/>
    <w:rsid w:val="009A51D3"/>
    <w:rsid w:val="009C2545"/>
    <w:rsid w:val="009C5F4F"/>
    <w:rsid w:val="009D0FBF"/>
    <w:rsid w:val="009E2646"/>
    <w:rsid w:val="00A077FA"/>
    <w:rsid w:val="00A432AF"/>
    <w:rsid w:val="00A724B2"/>
    <w:rsid w:val="00AA7091"/>
    <w:rsid w:val="00AB3B57"/>
    <w:rsid w:val="00AC7F13"/>
    <w:rsid w:val="00AD72AA"/>
    <w:rsid w:val="00AE0899"/>
    <w:rsid w:val="00AF5363"/>
    <w:rsid w:val="00B04A16"/>
    <w:rsid w:val="00B238D7"/>
    <w:rsid w:val="00B42961"/>
    <w:rsid w:val="00B44A25"/>
    <w:rsid w:val="00B55B57"/>
    <w:rsid w:val="00B96B21"/>
    <w:rsid w:val="00BA19FB"/>
    <w:rsid w:val="00BC2335"/>
    <w:rsid w:val="00C41947"/>
    <w:rsid w:val="00C71A7D"/>
    <w:rsid w:val="00C75A17"/>
    <w:rsid w:val="00D11384"/>
    <w:rsid w:val="00DD15F4"/>
    <w:rsid w:val="00E23937"/>
    <w:rsid w:val="00E43799"/>
    <w:rsid w:val="00EB17D2"/>
    <w:rsid w:val="00EF1A0C"/>
    <w:rsid w:val="00F56D91"/>
    <w:rsid w:val="00F73D2C"/>
    <w:rsid w:val="00F878D7"/>
    <w:rsid w:val="00F91C3D"/>
    <w:rsid w:val="00F94CFE"/>
    <w:rsid w:val="00FB1BFC"/>
    <w:rsid w:val="00FB1F91"/>
    <w:rsid w:val="00FF0C4B"/>
    <w:rsid w:val="00FF28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7204C44"/>
  <w15:chartTrackingRefBased/>
  <w15:docId w15:val="{4542A4B2-F2F2-4CC3-8087-456EA65BE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current-selection">
    <w:name w:val="current-selection"/>
    <w:basedOn w:val="a0"/>
    <w:rsid w:val="00622AF0"/>
  </w:style>
  <w:style w:type="character" w:customStyle="1" w:styleId="a3">
    <w:name w:val="_"/>
    <w:basedOn w:val="a0"/>
    <w:rsid w:val="00622AF0"/>
  </w:style>
  <w:style w:type="paragraph" w:styleId="a4">
    <w:name w:val="Balloon Text"/>
    <w:basedOn w:val="a"/>
    <w:link w:val="a5"/>
    <w:uiPriority w:val="99"/>
    <w:semiHidden/>
    <w:unhideWhenUsed/>
    <w:rsid w:val="00132086"/>
    <w:rPr>
      <w:sz w:val="18"/>
      <w:szCs w:val="18"/>
    </w:rPr>
  </w:style>
  <w:style w:type="character" w:customStyle="1" w:styleId="a5">
    <w:name w:val="批注框文本 字符"/>
    <w:basedOn w:val="a0"/>
    <w:link w:val="a4"/>
    <w:uiPriority w:val="99"/>
    <w:semiHidden/>
    <w:rsid w:val="00132086"/>
    <w:rPr>
      <w:sz w:val="18"/>
      <w:szCs w:val="18"/>
    </w:rPr>
  </w:style>
  <w:style w:type="paragraph" w:styleId="a6">
    <w:name w:val="Normal (Web)"/>
    <w:basedOn w:val="a"/>
    <w:uiPriority w:val="99"/>
    <w:semiHidden/>
    <w:unhideWhenUsed/>
    <w:rsid w:val="0013208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132086"/>
  </w:style>
  <w:style w:type="character" w:customStyle="1" w:styleId="style1">
    <w:name w:val="style1"/>
    <w:basedOn w:val="a0"/>
    <w:rsid w:val="00132086"/>
  </w:style>
  <w:style w:type="paragraph" w:styleId="a7">
    <w:name w:val="header"/>
    <w:basedOn w:val="a"/>
    <w:link w:val="a8"/>
    <w:uiPriority w:val="99"/>
    <w:unhideWhenUsed/>
    <w:rsid w:val="00A724B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A724B2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A724B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A724B2"/>
    <w:rPr>
      <w:sz w:val="18"/>
      <w:szCs w:val="18"/>
    </w:rPr>
  </w:style>
  <w:style w:type="paragraph" w:customStyle="1" w:styleId="Default">
    <w:name w:val="Default"/>
    <w:rsid w:val="00B42961"/>
    <w:pPr>
      <w:widowControl w:val="0"/>
      <w:autoSpaceDE w:val="0"/>
      <w:autoSpaceDN w:val="0"/>
      <w:adjustRightInd w:val="0"/>
    </w:pPr>
    <w:rPr>
      <w:rFonts w:ascii="Arial" w:hAnsi="Arial" w:cs="Arial"/>
      <w:color w:val="000000"/>
      <w:kern w:val="0"/>
      <w:sz w:val="24"/>
      <w:szCs w:val="24"/>
    </w:rPr>
  </w:style>
  <w:style w:type="paragraph" w:styleId="ab">
    <w:name w:val="List Paragraph"/>
    <w:basedOn w:val="a"/>
    <w:uiPriority w:val="34"/>
    <w:qFormat/>
    <w:rsid w:val="00F73D2C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9152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emf"/><Relationship Id="rId18" Type="http://schemas.openxmlformats.org/officeDocument/2006/relationships/image" Target="media/image10.e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3.bin"/><Relationship Id="rId7" Type="http://schemas.openxmlformats.org/officeDocument/2006/relationships/image" Target="media/image1.emf"/><Relationship Id="rId12" Type="http://schemas.openxmlformats.org/officeDocument/2006/relationships/image" Target="media/image5.emf"/><Relationship Id="rId17" Type="http://schemas.openxmlformats.org/officeDocument/2006/relationships/image" Target="media/image9.emf"/><Relationship Id="rId25" Type="http://schemas.openxmlformats.org/officeDocument/2006/relationships/image" Target="media/image16.e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image" Target="media/image15.emf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4.tiff"/><Relationship Id="rId10" Type="http://schemas.openxmlformats.org/officeDocument/2006/relationships/image" Target="media/image3.emf"/><Relationship Id="rId19" Type="http://schemas.openxmlformats.org/officeDocument/2006/relationships/image" Target="media/image11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image" Target="media/image13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7</TotalTime>
  <Pages>5</Pages>
  <Words>42</Words>
  <Characters>244</Characters>
  <Application>Microsoft Office Word</Application>
  <DocSecurity>0</DocSecurity>
  <Lines>2</Lines>
  <Paragraphs>1</Paragraphs>
  <ScaleCrop>false</ScaleCrop>
  <Company/>
  <LinksUpToDate>false</LinksUpToDate>
  <CharactersWithSpaces>2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xiangbing qi</cp:lastModifiedBy>
  <cp:revision>23</cp:revision>
  <cp:lastPrinted>2019-07-06T02:02:00Z</cp:lastPrinted>
  <dcterms:created xsi:type="dcterms:W3CDTF">2017-10-21T01:50:00Z</dcterms:created>
  <dcterms:modified xsi:type="dcterms:W3CDTF">2020-12-07T05:57:00Z</dcterms:modified>
</cp:coreProperties>
</file>